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6858000" cy="9144000" type="letter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776" y="648"/>
      </p:cViewPr>
      <p:guideLst>
        <p:guide orient="horz" pos="2880"/>
        <p:guide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840568"/>
            <a:ext cx="5829300" cy="196003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t>3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482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t>3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52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729037" y="488951"/>
            <a:ext cx="1157288" cy="10401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7175" y="488951"/>
            <a:ext cx="3357563" cy="10401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t>3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791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t>3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527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5875867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3875618"/>
            <a:ext cx="5829300" cy="200024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t>3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600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7175" y="2844800"/>
            <a:ext cx="2257425" cy="80454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28900" y="2844800"/>
            <a:ext cx="2257425" cy="80454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t>3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0071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6184"/>
            <a:ext cx="6172200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046817"/>
            <a:ext cx="303014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899833"/>
            <a:ext cx="303014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69" y="2046817"/>
            <a:ext cx="303133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69" y="2899833"/>
            <a:ext cx="303133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t>3/2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380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t>3/2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155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t>3/2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2094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4067"/>
            <a:ext cx="2256235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7" y="364067"/>
            <a:ext cx="3833813" cy="780415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913467"/>
            <a:ext cx="2256235" cy="625475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t>3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51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6400800"/>
            <a:ext cx="4114800" cy="7556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81703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7156451"/>
            <a:ext cx="4114800" cy="10731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t>3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200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2900" y="366184"/>
            <a:ext cx="6172200" cy="1524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133601"/>
            <a:ext cx="6172200" cy="60346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2900" y="8475134"/>
            <a:ext cx="1600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29E1AA-2E76-4310-BAFB-9AAEC2BD515C}" type="datetimeFigureOut">
              <a:rPr lang="en-US" smtClean="0"/>
              <a:t>3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43150" y="8475134"/>
            <a:ext cx="21717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8475134"/>
            <a:ext cx="1600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A9CC1E-5365-40D1-A408-7EB0EDBB9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4653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image" Target="../media/image11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" y="323851"/>
            <a:ext cx="1938649" cy="1206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600200"/>
            <a:ext cx="2065360" cy="1143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596455"/>
              </p:ext>
            </p:extLst>
          </p:nvPr>
        </p:nvGraphicFramePr>
        <p:xfrm>
          <a:off x="2319360" y="1219200"/>
          <a:ext cx="1447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1447560" imgH="761760" progId="Equation.DSMT4">
                  <p:embed/>
                </p:oleObj>
              </mc:Choice>
              <mc:Fallback>
                <p:oleObj name="Equation" r:id="rId5" imgW="14475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60" y="1219200"/>
                        <a:ext cx="1447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814299"/>
              </p:ext>
            </p:extLst>
          </p:nvPr>
        </p:nvGraphicFramePr>
        <p:xfrm>
          <a:off x="2293960" y="2032000"/>
          <a:ext cx="5016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5016240" imgH="711000" progId="Equation.DSMT4">
                  <p:embed/>
                </p:oleObj>
              </mc:Choice>
              <mc:Fallback>
                <p:oleObj name="Equation" r:id="rId7" imgW="5016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3960" y="2032000"/>
                        <a:ext cx="5016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923857"/>
              </p:ext>
            </p:extLst>
          </p:nvPr>
        </p:nvGraphicFramePr>
        <p:xfrm>
          <a:off x="2281260" y="5562600"/>
          <a:ext cx="1357312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9" imgW="1422360" imgH="1904760" progId="Equation.DSMT4">
                  <p:embed/>
                </p:oleObj>
              </mc:Choice>
              <mc:Fallback>
                <p:oleObj name="Equation" r:id="rId9" imgW="1422360" imgH="1904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60" y="5562600"/>
                        <a:ext cx="1357312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690211"/>
              </p:ext>
            </p:extLst>
          </p:nvPr>
        </p:nvGraphicFramePr>
        <p:xfrm>
          <a:off x="3733800" y="5562600"/>
          <a:ext cx="2819400" cy="1398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1" imgW="3276360" imgH="1625400" progId="Equation.DSMT4">
                  <p:embed/>
                </p:oleObj>
              </mc:Choice>
              <mc:Fallback>
                <p:oleObj name="Equation" r:id="rId11" imgW="32763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33800" y="5562600"/>
                        <a:ext cx="2819400" cy="1398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285385"/>
              </p:ext>
            </p:extLst>
          </p:nvPr>
        </p:nvGraphicFramePr>
        <p:xfrm>
          <a:off x="3733800" y="2971800"/>
          <a:ext cx="26035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3" imgW="2603160" imgH="1625400" progId="Equation.DSMT4">
                  <p:embed/>
                </p:oleObj>
              </mc:Choice>
              <mc:Fallback>
                <p:oleObj name="Equation" r:id="rId13" imgW="2603160" imgH="1625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1800"/>
                        <a:ext cx="26035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71306"/>
              </p:ext>
            </p:extLst>
          </p:nvPr>
        </p:nvGraphicFramePr>
        <p:xfrm>
          <a:off x="2438400" y="3048000"/>
          <a:ext cx="11271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5" imgW="1180800" imgH="1904760" progId="Equation.DSMT4">
                  <p:embed/>
                </p:oleObj>
              </mc:Choice>
              <mc:Fallback>
                <p:oleObj name="Equation" r:id="rId15" imgW="1180800" imgH="1904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48000"/>
                        <a:ext cx="1127125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10189"/>
              </p:ext>
            </p:extLst>
          </p:nvPr>
        </p:nvGraphicFramePr>
        <p:xfrm>
          <a:off x="228600" y="3276600"/>
          <a:ext cx="1953591" cy="121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7" imgW="1879560" imgH="1168200" progId="Equation.DSMT4">
                  <p:embed/>
                </p:oleObj>
              </mc:Choice>
              <mc:Fallback>
                <p:oleObj name="Equation" r:id="rId17" imgW="18795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8600" y="3276600"/>
                        <a:ext cx="1953591" cy="1214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91931"/>
              </p:ext>
            </p:extLst>
          </p:nvPr>
        </p:nvGraphicFramePr>
        <p:xfrm>
          <a:off x="2268560" y="349251"/>
          <a:ext cx="1447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9" imgW="1447560" imgH="761760" progId="Equation.DSMT4">
                  <p:embed/>
                </p:oleObj>
              </mc:Choice>
              <mc:Fallback>
                <p:oleObj name="Equation" r:id="rId19" imgW="1447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68560" y="349251"/>
                        <a:ext cx="1447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522884"/>
              </p:ext>
            </p:extLst>
          </p:nvPr>
        </p:nvGraphicFramePr>
        <p:xfrm>
          <a:off x="2332060" y="4724400"/>
          <a:ext cx="2552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21" imgW="2552400" imgH="672840" progId="Equation.DSMT4">
                  <p:embed/>
                </p:oleObj>
              </mc:Choice>
              <mc:Fallback>
                <p:oleObj name="Equation" r:id="rId21" imgW="2552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32060" y="4724400"/>
                        <a:ext cx="25527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64041"/>
              </p:ext>
            </p:extLst>
          </p:nvPr>
        </p:nvGraphicFramePr>
        <p:xfrm>
          <a:off x="203200" y="5715000"/>
          <a:ext cx="1954213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23" imgW="1879560" imgH="1168200" progId="Equation.DSMT4">
                  <p:embed/>
                </p:oleObj>
              </mc:Choice>
              <mc:Fallback>
                <p:oleObj name="Equation" r:id="rId23" imgW="1879560" imgH="116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5715000"/>
                        <a:ext cx="1954213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70766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</TotalTime>
  <Words>0</Words>
  <Application>Microsoft Office PowerPoint</Application>
  <PresentationFormat>Letter Paper (8.5x11 in)</PresentationFormat>
  <Paragraphs>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PowerPoint Presentation</vt:lpstr>
    </vt:vector>
  </TitlesOfParts>
  <Company>Vanderbilt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Koval</dc:creator>
  <cp:lastModifiedBy>Andriy Koval</cp:lastModifiedBy>
  <cp:revision>5</cp:revision>
  <dcterms:created xsi:type="dcterms:W3CDTF">2013-03-25T23:39:07Z</dcterms:created>
  <dcterms:modified xsi:type="dcterms:W3CDTF">2013-03-26T00:32:26Z</dcterms:modified>
</cp:coreProperties>
</file>